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handoutMasterIdLst>
    <p:handoutMasterId r:id="rId15"/>
  </p:handoutMasterIdLst>
  <p:sldIdLst>
    <p:sldId id="258" r:id="rId2"/>
    <p:sldId id="256" r:id="rId3"/>
    <p:sldId id="259" r:id="rId4"/>
    <p:sldId id="257" r:id="rId5"/>
    <p:sldId id="260" r:id="rId6"/>
    <p:sldId id="265" r:id="rId7"/>
    <p:sldId id="262" r:id="rId8"/>
    <p:sldId id="263" r:id="rId9"/>
    <p:sldId id="261" r:id="rId10"/>
    <p:sldId id="264" r:id="rId11"/>
    <p:sldId id="266" r:id="rId12"/>
    <p:sldId id="267" r:id="rId13"/>
  </p:sldIdLst>
  <p:sldSz cx="12192000" cy="9144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35" userDrawn="1">
          <p15:clr>
            <a:srgbClr val="A4A3A4"/>
          </p15:clr>
        </p15:guide>
        <p15:guide id="2" pos="533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14" autoAdjust="0"/>
  </p:normalViewPr>
  <p:slideViewPr>
    <p:cSldViewPr showGuides="1">
      <p:cViewPr>
        <p:scale>
          <a:sx n="64" d="100"/>
          <a:sy n="64" d="100"/>
        </p:scale>
        <p:origin x="936" y="174"/>
      </p:cViewPr>
      <p:guideLst>
        <p:guide orient="horz" pos="2835"/>
        <p:guide pos="53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6CE64511-C0CE-4A5F-9171-D4043116C8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FCF099B-DAE7-4A1F-B42E-F1079898018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4B6C2A88-7A0F-41B7-B295-7F6C97936DF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666B5513-2C3D-46A0-9786-4D98C284EC0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6A9B2D1-8FE3-48C2-9F2B-03643A530A17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C0FC890-A618-4FA6-AB0D-441E04A7D43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2F2CE7B-0855-4CC4-A075-AB9F702A1E0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D8B31430-19AB-4008-9311-87DBF9CADBDF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9FA6CE7F-0AAF-4958-A712-ADC48284099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/>
              <a:t>Textmasterformate durch Klicken bearbeiten</a:t>
            </a:r>
          </a:p>
          <a:p>
            <a:pPr lvl="1"/>
            <a:r>
              <a:rPr lang="de-DE" altLang="de-DE" noProof="0"/>
              <a:t>Zweite Ebene</a:t>
            </a:r>
          </a:p>
          <a:p>
            <a:pPr lvl="2"/>
            <a:r>
              <a:rPr lang="de-DE" altLang="de-DE" noProof="0"/>
              <a:t>Dritte Ebene</a:t>
            </a:r>
          </a:p>
          <a:p>
            <a:pPr lvl="3"/>
            <a:r>
              <a:rPr lang="de-DE" altLang="de-DE" noProof="0"/>
              <a:t>Vierte Ebene</a:t>
            </a:r>
          </a:p>
          <a:p>
            <a:pPr lvl="4"/>
            <a:r>
              <a:rPr lang="de-DE" altLang="de-DE" noProof="0"/>
              <a:t>Fünfte Ebene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FA2B989A-AECA-4A01-8E77-86D8C1768CB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99C602FD-8EF5-4188-A248-7E27B68AE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84512DED-073C-4EE0-BE40-C13E1F6FCA5C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/>
              <a:t>Hintergrundgrafik lizenziert von © </a:t>
            </a:r>
            <a:r>
              <a:rPr lang="de-AT" dirty="0" err="1"/>
              <a:t>Laughingbirdsoftware</a:t>
            </a:r>
            <a:endParaRPr lang="de-AT" dirty="0"/>
          </a:p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512DED-073C-4EE0-BE40-C13E1F6FCA5C}" type="slidenum">
              <a:rPr lang="de-DE" altLang="de-DE" smtClean="0"/>
              <a:pPr>
                <a:defRPr/>
              </a:pPr>
              <a:t>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45633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de-DE" dirty="0"/>
              <a:t>Gefahrsymbole: https://de.wikipedia.org/wiki/Global_harmonisiertes_System_zur_Einstufung_und_Kennzeichnung_von_Chemikalien#%C3%9Cbersicht:_EU-Gefahrensymbole,_UN/GHS-Gefahrenpiktogramme,_UN/ADR-Gefahrensymbole (gemeinfrei)</a:t>
            </a:r>
          </a:p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512DED-073C-4EE0-BE40-C13E1F6FCA5C}" type="slidenum">
              <a:rPr lang="de-DE" altLang="de-DE" smtClean="0"/>
              <a:pPr>
                <a:defRPr/>
              </a:pPr>
              <a:t>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38792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B1679A1-97C4-46B2-817E-C77D2D4239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1E5531-3BD1-467B-B144-8C74B50BDD32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096B384-6FF1-4B26-B9F7-93CA08C324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39FFC644-2F33-4AC5-A38C-5DC8B2B91B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dirty="0"/>
              <a:t>Loschmidt: https://commons.wikimedia.org/wiki/File:Johann_Josef_Loschmidt.jpg (Gemeinfrei) [8.12.2018]</a:t>
            </a:r>
          </a:p>
          <a:p>
            <a:pPr eaLnBrk="1" hangingPunct="1"/>
            <a:r>
              <a:rPr lang="de-DE" altLang="de-DE" dirty="0" err="1"/>
              <a:t>Kekule</a:t>
            </a:r>
            <a:r>
              <a:rPr lang="de-DE" altLang="de-DE" dirty="0"/>
              <a:t>: https://commons.wikimedia.org/wiki/File:Heinrich_von_Angeli_-_Friedrich_August_Kekul%C3%A9_von_Stradonitz.jpg (Gemeinfrei) [8.12.2018]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8986C0CA-75DC-4E2E-AB7E-87AFDD0609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EA963E-FBC2-4D93-A254-1547A7B38378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1EE7178-44DE-494F-A4A6-8984C13DC46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B1E9D79E-D379-4FDD-BA6B-FE2050C800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48BED484-38CD-4DD0-86BB-96E1C93375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A0BD842-0275-47D7-85B2-6B2B60EE6B83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CEEDF98B-32F1-482F-9FCE-323434A8C5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8C97A44-6D16-4F98-A8A3-6FC5CA4246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de-DE" dirty="0"/>
              <a:t>Zitronenfoto: © Hemera (lizenzier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DE" altLang="de-DE" dirty="0"/>
              <a:t>Gefahrsymbole: https://de.wikipedia.org/wiki/Global_harmonisiertes_System_zur_Einstufung_und_Kennzeichnung_von_Chemikalien#%C3%9Cbersicht:_EU-Gefahrensymbole,_UN/GHS-Gefahrenpiktogramme,_UN/ADR-Gefahrensymbole (gemeinfre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de-DE" altLang="de-DE" dirty="0"/>
          </a:p>
          <a:p>
            <a:pPr eaLnBrk="1" hangingPunct="1"/>
            <a:endParaRPr lang="de-DE" alt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2A8B2FFD-0234-4346-BE82-58ED37ACF7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97DFDA-7EB2-4F07-B1EA-B6CE79E804B8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1AEC1F99-3ED0-45FE-A11C-164A24D46DB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0B66970C-B6E7-44F4-ACE6-1176067656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dirty="0"/>
              <a:t>Foto (Zitronen): © Hemera (lizenziert)</a:t>
            </a:r>
          </a:p>
          <a:p>
            <a:pPr eaLnBrk="1" hangingPunct="1"/>
            <a:r>
              <a:rPr lang="de-DE" altLang="de-DE" dirty="0"/>
              <a:t>Gefahrsymbole: https://de.wikipedia.org/wiki/Global_harmonisiertes_System_zur_Einstufung_und_Kennzeichnung_von_Chemikalien#%C3%9Cbersicht:_EU-Gefahrensymbole,_UN/GHS-Gefahrenpiktogramme,_UN/ADR-Gefahrensymbole (gemeinfrei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96484"/>
            <a:ext cx="10363200" cy="3183467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02717"/>
            <a:ext cx="9144000" cy="220768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de-DE"/>
              <a:t>Master-Untertitelformat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055774-25CB-4A54-85ED-9199C319CE14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1431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FA3C39-B696-4980-90C3-E3123297302D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62484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86834"/>
            <a:ext cx="2628900" cy="7749117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86834"/>
            <a:ext cx="7734300" cy="7749117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EAFB3-0A1D-4498-AE8F-60AE5165770A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6539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1D8626-6CCF-44FE-A9F5-07796A8ED454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92922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79653"/>
            <a:ext cx="10515600" cy="3803649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6119286"/>
            <a:ext cx="10515600" cy="2000249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E217B-2BA8-4A6F-A89E-20188CB8EBC1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69173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434167"/>
            <a:ext cx="5181600" cy="580178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434167"/>
            <a:ext cx="5181600" cy="580178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8475136"/>
            <a:ext cx="2743200" cy="486833"/>
          </a:xfrm>
        </p:spPr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D5F710-188D-41BB-8B76-49FE22980C04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7221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86836"/>
            <a:ext cx="10515600" cy="1767417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241551"/>
            <a:ext cx="5157787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340100"/>
            <a:ext cx="5157787" cy="491278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241551"/>
            <a:ext cx="5183188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340100"/>
            <a:ext cx="5183188" cy="491278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4FDE00-928F-4F90-91A4-48208E651883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46482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B6E687-5235-493D-954B-85C260B3D423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38602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4BABE-6A1A-48EC-8ED7-969A8512942B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56189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316569"/>
            <a:ext cx="6172200" cy="6498167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7CE266-93D8-4EBA-ACD3-BFB6E8517E4F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57838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de-DE"/>
              <a:t>Mastertitelformat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16569"/>
            <a:ext cx="6172200" cy="6498167"/>
          </a:xfrm>
        </p:spPr>
        <p:txBody>
          <a:bodyPr anchor="t"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de-DE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 alt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8DCDFA-25E0-4089-905E-E09592899725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41433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9CD222F0-3315-49A0-BA10-2DA627B89A6E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042"/>
            <a:ext cx="12192000" cy="915604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86836"/>
            <a:ext cx="1051560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434167"/>
            <a:ext cx="1051560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475136"/>
            <a:ext cx="4114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23B740C-5E1C-4D55-89D2-EFB57907B5A0}" type="slidenum">
              <a:rPr lang="de-DE" altLang="de-DE" smtClean="0"/>
              <a:pPr>
                <a:defRPr/>
              </a:pPr>
              <a:t>‹Nr.›</a:t>
            </a:fld>
            <a:endParaRPr lang="de-DE" altLang="de-DE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8A710F78-4740-4A1D-BEA7-47EE93365748}"/>
              </a:ext>
            </a:extLst>
          </p:cNvPr>
          <p:cNvSpPr txBox="1"/>
          <p:nvPr userDrawn="1"/>
        </p:nvSpPr>
        <p:spPr>
          <a:xfrm>
            <a:off x="752362" y="8931954"/>
            <a:ext cx="145886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800" dirty="0"/>
              <a:t>2004, www.leichter-unterrichten.com</a:t>
            </a:r>
          </a:p>
        </p:txBody>
      </p:sp>
    </p:spTree>
    <p:extLst>
      <p:ext uri="{BB962C8B-B14F-4D97-AF65-F5344CB8AC3E}">
        <p14:creationId xmlns:p14="http://schemas.microsoft.com/office/powerpoint/2010/main" val="384531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b="1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0.svg"/><Relationship Id="rId4" Type="http://schemas.openxmlformats.org/officeDocument/2006/relationships/image" Target="../media/image28.wmf"/><Relationship Id="rId9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png"/><Relationship Id="rId4" Type="http://schemas.openxmlformats.org/officeDocument/2006/relationships/image" Target="../media/image37.png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1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.png"/><Relationship Id="rId12" Type="http://schemas.openxmlformats.org/officeDocument/2006/relationships/image" Target="../media/image10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.svg"/><Relationship Id="rId4" Type="http://schemas.openxmlformats.org/officeDocument/2006/relationships/image" Target="../media/image23.wmf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F91DF38-BE33-4B47-A086-B516C70A05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 sz="5400" dirty="0"/>
              <a:t>Aromatische Kohlenwasserstoffe</a:t>
            </a:r>
            <a:br>
              <a:rPr lang="de-DE" altLang="de-DE" sz="5400" dirty="0"/>
            </a:br>
            <a:r>
              <a:rPr lang="de-DE" altLang="de-DE" sz="5400" dirty="0"/>
              <a:t>Benzen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4C18755-6993-41A3-966C-4291B315DD0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2434167"/>
            <a:ext cx="11018440" cy="5801784"/>
          </a:xfrm>
        </p:spPr>
        <p:txBody>
          <a:bodyPr>
            <a:normAutofit fontScale="85000" lnSpcReduction="20000"/>
          </a:bodyPr>
          <a:lstStyle/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>
              <a:buNone/>
            </a:pPr>
            <a:endParaRPr lang="de-DE" altLang="de-DE" dirty="0"/>
          </a:p>
          <a:p>
            <a:pPr marL="0" indent="0" eaLnBrk="1" hangingPunct="1">
              <a:buNone/>
            </a:pPr>
            <a:endParaRPr lang="de-DE" altLang="de-DE" dirty="0"/>
          </a:p>
          <a:p>
            <a:pPr marL="0" indent="0" eaLnBrk="1" hangingPunct="1">
              <a:buNone/>
            </a:pPr>
            <a:endParaRPr lang="de-DE" altLang="de-DE" dirty="0"/>
          </a:p>
          <a:p>
            <a:pPr marL="0" indent="0" eaLnBrk="1" hangingPunct="1">
              <a:buNone/>
            </a:pPr>
            <a:br>
              <a:rPr lang="de-DE" altLang="de-DE" dirty="0"/>
            </a:br>
            <a:br>
              <a:rPr lang="de-DE" altLang="de-DE" dirty="0"/>
            </a:br>
            <a:r>
              <a:rPr lang="de-DE" altLang="de-DE" dirty="0"/>
              <a:t>„</a:t>
            </a:r>
            <a:r>
              <a:rPr lang="de-DE" altLang="de-DE" dirty="0" err="1"/>
              <a:t>Cyclohexatrien</a:t>
            </a:r>
            <a:r>
              <a:rPr lang="de-DE" altLang="de-DE" dirty="0"/>
              <a:t>“ =&gt; Benzen</a:t>
            </a:r>
          </a:p>
          <a:p>
            <a:pPr marL="0" indent="0" eaLnBrk="1" hangingPunct="1">
              <a:buNone/>
            </a:pPr>
            <a:endParaRPr lang="de-DE" altLang="de-DE" dirty="0"/>
          </a:p>
          <a:p>
            <a:pPr marL="0" indent="0" eaLnBrk="1" hangingPunct="1">
              <a:buNone/>
            </a:pPr>
            <a:r>
              <a:rPr lang="de-DE" altLang="de-DE" sz="2400" dirty="0"/>
              <a:t>(die Darstellung als </a:t>
            </a:r>
            <a:r>
              <a:rPr lang="de-DE" altLang="de-DE" sz="2400" dirty="0" err="1"/>
              <a:t>Cyclohexatrien</a:t>
            </a:r>
            <a:r>
              <a:rPr lang="de-DE" altLang="de-DE" sz="2400" dirty="0"/>
              <a:t> entspricht nicht den tatsächlichen Bindungsverhältnissen! </a:t>
            </a:r>
            <a:br>
              <a:rPr lang="de-DE" altLang="de-DE" sz="2400" dirty="0"/>
            </a:br>
            <a:r>
              <a:rPr lang="de-DE" altLang="de-DE" sz="2400" dirty="0"/>
              <a:t>Benzen verhält sich bei Reaktionen nicht wie ein Stoff der Doppelbindungen enthält)</a:t>
            </a:r>
            <a:endParaRPr lang="de-DE" altLang="de-DE" dirty="0"/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21D5C30C-93BF-4FEC-88C0-565E5EDF8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65474"/>
              </p:ext>
            </p:extLst>
          </p:nvPr>
        </p:nvGraphicFramePr>
        <p:xfrm>
          <a:off x="2423592" y="2461757"/>
          <a:ext cx="2802653" cy="322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4" imgW="699516" imgH="803148" progId="ChemDraw.Document.6.0">
                  <p:embed/>
                </p:oleObj>
              </mc:Choice>
              <mc:Fallback>
                <p:oleObj name="CS ChemDraw Drawing" r:id="rId4" imgW="699516" imgH="8031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461757"/>
                        <a:ext cx="2802653" cy="322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id="{88181A35-B609-4F4E-97DB-8D8FB6066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761922"/>
              </p:ext>
            </p:extLst>
          </p:nvPr>
        </p:nvGraphicFramePr>
        <p:xfrm>
          <a:off x="7176120" y="2461757"/>
          <a:ext cx="2880320" cy="322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CS ChemDraw Drawing" r:id="rId6" imgW="701040" imgH="803148" progId="ChemDraw.Document.6.0">
                  <p:embed/>
                </p:oleObj>
              </mc:Choice>
              <mc:Fallback>
                <p:oleObj name="CS ChemDraw Drawing" r:id="rId6" imgW="701040" imgH="8031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461757"/>
                        <a:ext cx="2880320" cy="3222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5B882C4-E796-496D-80F6-CF6D84EAB9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/>
              <a:t>Benzpyren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CC99EB2-DBEC-4B52-B6BD-8B1E82D9A7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C</a:t>
            </a:r>
            <a:r>
              <a:rPr lang="de-DE" altLang="de-DE" baseline="-25000" dirty="0"/>
              <a:t>20</a:t>
            </a:r>
            <a:r>
              <a:rPr lang="de-DE" altLang="de-DE" dirty="0"/>
              <a:t>H</a:t>
            </a:r>
            <a:r>
              <a:rPr lang="de-DE" altLang="de-DE" baseline="-25000" dirty="0"/>
              <a:t>12</a:t>
            </a:r>
          </a:p>
          <a:p>
            <a:pPr eaLnBrk="1" hangingPunct="1"/>
            <a:r>
              <a:rPr lang="de-DE" altLang="de-DE" dirty="0"/>
              <a:t>krebserregend</a:t>
            </a:r>
          </a:p>
          <a:p>
            <a:pPr eaLnBrk="1" hangingPunct="1"/>
            <a:r>
              <a:rPr lang="de-DE" altLang="de-DE" dirty="0"/>
              <a:t>Vorkommen</a:t>
            </a:r>
          </a:p>
          <a:p>
            <a:pPr lvl="1" eaLnBrk="1" hangingPunct="1"/>
            <a:r>
              <a:rPr lang="de-DE" altLang="de-DE" dirty="0"/>
              <a:t>im Teer</a:t>
            </a:r>
          </a:p>
          <a:p>
            <a:pPr lvl="1" eaLnBrk="1" hangingPunct="1"/>
            <a:r>
              <a:rPr lang="de-DE" altLang="de-DE" dirty="0"/>
              <a:t>bei der unvollständigen Verbrennung</a:t>
            </a:r>
          </a:p>
          <a:p>
            <a:pPr lvl="1" eaLnBrk="1" hangingPunct="1"/>
            <a:r>
              <a:rPr lang="de-DE" altLang="de-DE" dirty="0"/>
              <a:t>Zigarettenrauch</a:t>
            </a:r>
          </a:p>
          <a:p>
            <a:pPr lvl="1" eaLnBrk="1" hangingPunct="1"/>
            <a:r>
              <a:rPr lang="de-DE" altLang="de-DE" dirty="0"/>
              <a:t>beim Grillen (Rauch der Holzkohle)</a:t>
            </a:r>
          </a:p>
          <a:p>
            <a:pPr eaLnBrk="1" hangingPunct="1"/>
            <a:endParaRPr lang="de-DE" altLang="de-DE" dirty="0"/>
          </a:p>
        </p:txBody>
      </p:sp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E4C5AC85-C234-4F2A-AB44-BF75ABAEC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89894"/>
              </p:ext>
            </p:extLst>
          </p:nvPr>
        </p:nvGraphicFramePr>
        <p:xfrm>
          <a:off x="7953203" y="4195450"/>
          <a:ext cx="3926060" cy="24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hemSketch" r:id="rId3" imgW="2309760" imgH="1450440" progId="ACD.ChemSketch.20">
                  <p:embed/>
                </p:oleObj>
              </mc:Choice>
              <mc:Fallback>
                <p:oleObj name="ChemSketch" r:id="rId3" imgW="2309760" imgH="1450440" progId="ACD.ChemSketch.2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203" y="4195450"/>
                        <a:ext cx="3926060" cy="246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5E6A93EF-B246-4401-8C60-EDDA6A581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85144"/>
              </p:ext>
            </p:extLst>
          </p:nvPr>
        </p:nvGraphicFramePr>
        <p:xfrm>
          <a:off x="8018463" y="1781883"/>
          <a:ext cx="3860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ChemSketch" r:id="rId5" imgW="2061000" imgH="1191960" progId="ACD.ChemSketch.20">
                  <p:embed/>
                </p:oleObj>
              </mc:Choice>
              <mc:Fallback>
                <p:oleObj name="ChemSketch" r:id="rId5" imgW="2061000" imgH="1191960" progId="ACD.ChemSketch.2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1781883"/>
                        <a:ext cx="386080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>
            <a:extLst>
              <a:ext uri="{FF2B5EF4-FFF2-40B4-BE49-F238E27FC236}">
                <a16:creationId xmlns:a16="http://schemas.microsoft.com/office/drawing/2014/main" id="{EC77CDB2-C49D-448A-AA61-B53051AF722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867137" y="161969"/>
            <a:ext cx="1440000" cy="144000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C30F1761-F3FF-40C0-9DF2-B6DA5B1D37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9278234" y="161969"/>
            <a:ext cx="1440000" cy="1440000"/>
          </a:xfrm>
          <a:prstGeom prst="rect">
            <a:avLst/>
          </a:prstGeom>
        </p:spPr>
      </p:pic>
      <p:pic>
        <p:nvPicPr>
          <p:cNvPr id="8" name="Grafik 4">
            <a:extLst>
              <a:ext uri="{FF2B5EF4-FFF2-40B4-BE49-F238E27FC236}">
                <a16:creationId xmlns:a16="http://schemas.microsoft.com/office/drawing/2014/main" id="{1224A43E-ACD4-4338-8A5E-A1040FE13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331" y="161969"/>
            <a:ext cx="1440000" cy="144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>
            <a:extLst>
              <a:ext uri="{FF2B5EF4-FFF2-40B4-BE49-F238E27FC236}">
                <a16:creationId xmlns:a16="http://schemas.microsoft.com/office/drawing/2014/main" id="{FC67CAB3-FA71-43B8-BEBD-4BB10B7DA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118" y="6866369"/>
            <a:ext cx="3119437" cy="219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Rectangle 2">
            <a:extLst>
              <a:ext uri="{FF2B5EF4-FFF2-40B4-BE49-F238E27FC236}">
                <a16:creationId xmlns:a16="http://schemas.microsoft.com/office/drawing/2014/main" id="{097D4BE9-CF60-418F-B6FD-8F64A2400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/>
              <a:t>Biphenyl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90C867E-E1FA-4F6A-B947-B10F8857CD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E230</a:t>
            </a:r>
          </a:p>
          <a:p>
            <a:pPr eaLnBrk="1" hangingPunct="1"/>
            <a:r>
              <a:rPr lang="de-DE" altLang="de-DE" dirty="0"/>
              <a:t>(alt: </a:t>
            </a:r>
            <a:r>
              <a:rPr lang="de-DE" altLang="de-DE" dirty="0" err="1"/>
              <a:t>Diphenyl</a:t>
            </a:r>
            <a:r>
              <a:rPr lang="de-DE" altLang="de-DE" dirty="0"/>
              <a:t>)</a:t>
            </a:r>
          </a:p>
          <a:p>
            <a:pPr eaLnBrk="1" hangingPunct="1"/>
            <a:r>
              <a:rPr lang="de-DE" altLang="de-DE" dirty="0"/>
              <a:t>Verwendung:</a:t>
            </a:r>
          </a:p>
          <a:p>
            <a:pPr lvl="1" eaLnBrk="1" hangingPunct="1"/>
            <a:r>
              <a:rPr lang="de-DE" altLang="de-DE" sz="3600" dirty="0"/>
              <a:t>Behandlung von Zitrusfrüchten</a:t>
            </a:r>
            <a:br>
              <a:rPr lang="de-DE" altLang="de-DE" sz="3600" dirty="0"/>
            </a:br>
            <a:r>
              <a:rPr lang="de-DE" altLang="de-DE" sz="3600" dirty="0"/>
              <a:t>(Schale nicht genießbar)</a:t>
            </a:r>
          </a:p>
          <a:p>
            <a:pPr lvl="1" eaLnBrk="1" hangingPunct="1"/>
            <a:r>
              <a:rPr lang="de-DE" altLang="de-DE" sz="3600" dirty="0"/>
              <a:t>Heizflüssigkeit (wegen der Hitzebeständigkeit)</a:t>
            </a:r>
          </a:p>
        </p:txBody>
      </p:sp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15C988BE-83AB-4CE6-A152-45DF42C8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92002"/>
              </p:ext>
            </p:extLst>
          </p:nvPr>
        </p:nvGraphicFramePr>
        <p:xfrm>
          <a:off x="8384942" y="3564044"/>
          <a:ext cx="371316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ChemSketch" r:id="rId5" imgW="1951560" imgH="864360" progId="ACD.ChemSketch.20">
                  <p:embed/>
                </p:oleObj>
              </mc:Choice>
              <mc:Fallback>
                <p:oleObj name="ChemSketch" r:id="rId5" imgW="1951560" imgH="864360" progId="ACD.ChemSketch.2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942" y="3564044"/>
                        <a:ext cx="3713163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3C76B81F-0444-4BAF-9130-703E9CE87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554196"/>
              </p:ext>
            </p:extLst>
          </p:nvPr>
        </p:nvGraphicFramePr>
        <p:xfrm>
          <a:off x="8632592" y="2028621"/>
          <a:ext cx="34655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ChemSketch" r:id="rId7" imgW="1702440" imgH="605880" progId="ACD.ChemSketch.20">
                  <p:embed/>
                </p:oleObj>
              </mc:Choice>
              <mc:Fallback>
                <p:oleObj name="ChemSketch" r:id="rId7" imgW="1702440" imgH="605880" progId="ACD.ChemSketch.2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592" y="2028621"/>
                        <a:ext cx="34655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>
            <a:extLst>
              <a:ext uri="{FF2B5EF4-FFF2-40B4-BE49-F238E27FC236}">
                <a16:creationId xmlns:a16="http://schemas.microsoft.com/office/drawing/2014/main" id="{2624801C-C155-47A7-9C75-A0924E310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73567"/>
              </p:ext>
            </p:extLst>
          </p:nvPr>
        </p:nvGraphicFramePr>
        <p:xfrm>
          <a:off x="1127448" y="7192319"/>
          <a:ext cx="1387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ChemSketch" r:id="rId9" imgW="906120" imgH="605880" progId="ACD.ChemSketch.20">
                  <p:embed/>
                </p:oleObj>
              </mc:Choice>
              <mc:Fallback>
                <p:oleObj name="ChemSketch" r:id="rId9" imgW="906120" imgH="605880" progId="ACD.ChemSketch.2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7192319"/>
                        <a:ext cx="1387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>
            <a:extLst>
              <a:ext uri="{FF2B5EF4-FFF2-40B4-BE49-F238E27FC236}">
                <a16:creationId xmlns:a16="http://schemas.microsoft.com/office/drawing/2014/main" id="{B6338E99-5C40-4658-8DD4-A480958E6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305" y="7445861"/>
            <a:ext cx="134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/>
              <a:t>= phenyl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0784E808-E5E0-4A30-B1B7-FBA400206F3F}"/>
              </a:ext>
            </a:extLst>
          </p:cNvPr>
          <p:cNvSpPr txBox="1"/>
          <p:nvPr/>
        </p:nvSpPr>
        <p:spPr>
          <a:xfrm rot="16200000">
            <a:off x="11288246" y="8290491"/>
            <a:ext cx="14830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800" dirty="0"/>
              <a:t>Fotos: lizenziert von © </a:t>
            </a:r>
            <a:r>
              <a:rPr lang="de-AT" sz="800" dirty="0" err="1"/>
              <a:t>Hemera</a:t>
            </a:r>
            <a:endParaRPr lang="de-AT" sz="800" dirty="0"/>
          </a:p>
        </p:txBody>
      </p:sp>
      <p:pic>
        <p:nvPicPr>
          <p:cNvPr id="10" name="Grafik 2">
            <a:extLst>
              <a:ext uri="{FF2B5EF4-FFF2-40B4-BE49-F238E27FC236}">
                <a16:creationId xmlns:a16="http://schemas.microsoft.com/office/drawing/2014/main" id="{EF7A645C-813F-46E2-AB4B-351C0B38F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7470" y="124885"/>
            <a:ext cx="14843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fik 4">
            <a:extLst>
              <a:ext uri="{FF2B5EF4-FFF2-40B4-BE49-F238E27FC236}">
                <a16:creationId xmlns:a16="http://schemas.microsoft.com/office/drawing/2014/main" id="{ECDD6F82-7C05-4705-B6EC-3FA6FBAE8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4819" y="124885"/>
            <a:ext cx="147796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>
            <a:extLst>
              <a:ext uri="{FF2B5EF4-FFF2-40B4-BE49-F238E27FC236}">
                <a16:creationId xmlns:a16="http://schemas.microsoft.com/office/drawing/2014/main" id="{B95F1E79-F196-4B1A-9EB5-26E051CE9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36" y="6334723"/>
            <a:ext cx="4008437" cy="266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2">
            <a:extLst>
              <a:ext uri="{FF2B5EF4-FFF2-40B4-BE49-F238E27FC236}">
                <a16:creationId xmlns:a16="http://schemas.microsoft.com/office/drawing/2014/main" id="{B43B7321-D78A-416C-8F1F-D7D626AB42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/>
              <a:t>2-Biphenylol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40EA45DC-84F2-4485-A101-5002068E48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E231</a:t>
            </a:r>
          </a:p>
          <a:p>
            <a:pPr eaLnBrk="1" hangingPunct="1"/>
            <a:r>
              <a:rPr lang="de-DE" altLang="de-DE" dirty="0"/>
              <a:t>(alt: Orthophenylphenol)</a:t>
            </a:r>
          </a:p>
          <a:p>
            <a:pPr eaLnBrk="1" hangingPunct="1"/>
            <a:r>
              <a:rPr lang="de-DE" altLang="de-DE" dirty="0"/>
              <a:t>Verwendung:</a:t>
            </a:r>
            <a:br>
              <a:rPr lang="de-DE" altLang="de-DE" dirty="0"/>
            </a:br>
            <a:r>
              <a:rPr lang="de-DE" altLang="de-DE" dirty="0"/>
              <a:t>Behandlung von Zitrusfrüchten</a:t>
            </a:r>
            <a:br>
              <a:rPr lang="de-DE" altLang="de-DE" dirty="0"/>
            </a:br>
            <a:r>
              <a:rPr lang="de-DE" altLang="de-DE" dirty="0"/>
              <a:t>(Schale nicht genießbar)</a:t>
            </a:r>
          </a:p>
        </p:txBody>
      </p:sp>
      <p:sp>
        <p:nvSpPr>
          <p:cNvPr id="18437" name="Text Box 7">
            <a:extLst>
              <a:ext uri="{FF2B5EF4-FFF2-40B4-BE49-F238E27FC236}">
                <a16:creationId xmlns:a16="http://schemas.microsoft.com/office/drawing/2014/main" id="{0C8819DA-7677-4ADF-9B6C-3BA6EBBAB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8370" y="7540945"/>
            <a:ext cx="25907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/>
              <a:t>= Hydroxybenzen</a:t>
            </a:r>
            <a:br>
              <a:rPr lang="de-DE" altLang="de-DE" sz="2400"/>
            </a:br>
            <a:r>
              <a:rPr lang="de-DE" altLang="de-DE" sz="2400"/>
              <a:t>   („Phenol“)</a:t>
            </a:r>
          </a:p>
        </p:txBody>
      </p:sp>
      <p:graphicFrame>
        <p:nvGraphicFramePr>
          <p:cNvPr id="18438" name="Object 8">
            <a:extLst>
              <a:ext uri="{FF2B5EF4-FFF2-40B4-BE49-F238E27FC236}">
                <a16:creationId xmlns:a16="http://schemas.microsoft.com/office/drawing/2014/main" id="{8016CB44-7B70-43B0-A5A3-7E9788EEC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48535"/>
              </p:ext>
            </p:extLst>
          </p:nvPr>
        </p:nvGraphicFramePr>
        <p:xfrm>
          <a:off x="8393113" y="2028825"/>
          <a:ext cx="3589337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ChemSketch" r:id="rId5" imgW="1702440" imgH="874080" progId="ACD.ChemSketch.20">
                  <p:embed/>
                </p:oleObj>
              </mc:Choice>
              <mc:Fallback>
                <p:oleObj name="ChemSketch" r:id="rId5" imgW="1702440" imgH="874080" progId="ACD.ChemSketch.2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2028825"/>
                        <a:ext cx="3589337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">
            <a:extLst>
              <a:ext uri="{FF2B5EF4-FFF2-40B4-BE49-F238E27FC236}">
                <a16:creationId xmlns:a16="http://schemas.microsoft.com/office/drawing/2014/main" id="{2D4A239D-4681-49BB-BA4C-BB67E1AEC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06680"/>
              </p:ext>
            </p:extLst>
          </p:nvPr>
        </p:nvGraphicFramePr>
        <p:xfrm>
          <a:off x="1271464" y="6521244"/>
          <a:ext cx="1052513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ChemSketch" r:id="rId7" imgW="607320" imgH="1092600" progId="ACD.ChemSketch.20">
                  <p:embed/>
                </p:oleObj>
              </mc:Choice>
              <mc:Fallback>
                <p:oleObj name="ChemSketch" r:id="rId7" imgW="607320" imgH="1092600" progId="ACD.ChemSketch.2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464" y="6521244"/>
                        <a:ext cx="1052513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Grafik 2">
            <a:extLst>
              <a:ext uri="{FF2B5EF4-FFF2-40B4-BE49-F238E27FC236}">
                <a16:creationId xmlns:a16="http://schemas.microsoft.com/office/drawing/2014/main" id="{E931FC05-B68E-481F-8B83-18386171B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7470" y="124885"/>
            <a:ext cx="1484312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Grafik 4">
            <a:extLst>
              <a:ext uri="{FF2B5EF4-FFF2-40B4-BE49-F238E27FC236}">
                <a16:creationId xmlns:a16="http://schemas.microsoft.com/office/drawing/2014/main" id="{2F6F3423-C127-4200-8394-1FB7FE94D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4819" y="124885"/>
            <a:ext cx="147796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19AD325B-E625-4398-A215-23BDC26564D0}"/>
              </a:ext>
            </a:extLst>
          </p:cNvPr>
          <p:cNvSpPr txBox="1"/>
          <p:nvPr/>
        </p:nvSpPr>
        <p:spPr>
          <a:xfrm rot="16200000">
            <a:off x="11288246" y="8290491"/>
            <a:ext cx="148309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800" dirty="0"/>
              <a:t>Fotos: lizenziert von © Hemer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6229070D-3A72-4873-BACE-A690928EBC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 dirty="0"/>
              <a:t>Benzen</a:t>
            </a: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3678D310-D6C0-40DA-ABF6-D0B6B6F413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Benzol (alte Bezeichnung)</a:t>
            </a:r>
          </a:p>
          <a:p>
            <a:pPr eaLnBrk="1" hangingPunct="1"/>
            <a:r>
              <a:rPr lang="de-DE" altLang="de-DE" dirty="0"/>
              <a:t>C</a:t>
            </a:r>
            <a:r>
              <a:rPr lang="de-DE" altLang="de-DE" baseline="-25000" dirty="0"/>
              <a:t>6</a:t>
            </a:r>
            <a:r>
              <a:rPr lang="de-DE" altLang="de-DE" dirty="0"/>
              <a:t>H</a:t>
            </a:r>
            <a:r>
              <a:rPr lang="de-DE" altLang="de-DE" baseline="-25000" dirty="0"/>
              <a:t>6</a:t>
            </a:r>
          </a:p>
          <a:p>
            <a:pPr eaLnBrk="1" hangingPunct="1"/>
            <a:r>
              <a:rPr lang="de-DE" altLang="de-DE" dirty="0"/>
              <a:t>einfachster aromatischer Kohlenwasserstoff</a:t>
            </a:r>
          </a:p>
          <a:p>
            <a:pPr eaLnBrk="1" hangingPunct="1"/>
            <a:r>
              <a:rPr lang="de-DE" altLang="de-DE" dirty="0"/>
              <a:t>süßlicher Geruch</a:t>
            </a:r>
          </a:p>
          <a:p>
            <a:pPr eaLnBrk="1" hangingPunct="1"/>
            <a:r>
              <a:rPr lang="de-DE" altLang="de-DE" dirty="0"/>
              <a:t>brennbar</a:t>
            </a:r>
          </a:p>
          <a:p>
            <a:r>
              <a:rPr lang="de-DE" altLang="de-DE" dirty="0"/>
              <a:t>giftig (wird auch durch die </a:t>
            </a:r>
            <a:br>
              <a:rPr lang="de-DE" altLang="de-DE" dirty="0"/>
            </a:br>
            <a:r>
              <a:rPr lang="de-DE" altLang="de-DE" dirty="0"/>
              <a:t>Haut aufgenommen!)</a:t>
            </a:r>
          </a:p>
          <a:p>
            <a:r>
              <a:rPr lang="de-DE" altLang="de-DE" dirty="0"/>
              <a:t>krebserregend</a:t>
            </a:r>
          </a:p>
          <a:p>
            <a:pPr eaLnBrk="1" hangingPunct="1"/>
            <a:endParaRPr lang="de-DE" altLang="de-DE" dirty="0"/>
          </a:p>
          <a:p>
            <a:pPr eaLnBrk="1" hangingPunct="1">
              <a:buFontTx/>
              <a:buNone/>
            </a:pPr>
            <a:endParaRPr lang="de-DE" altLang="de-DE" dirty="0"/>
          </a:p>
        </p:txBody>
      </p:sp>
      <p:graphicFrame>
        <p:nvGraphicFramePr>
          <p:cNvPr id="5124" name="Object 6">
            <a:extLst>
              <a:ext uri="{FF2B5EF4-FFF2-40B4-BE49-F238E27FC236}">
                <a16:creationId xmlns:a16="http://schemas.microsoft.com/office/drawing/2014/main" id="{E094A72C-6DE5-450E-B499-BB7A6E0EC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07065"/>
              </p:ext>
            </p:extLst>
          </p:nvPr>
        </p:nvGraphicFramePr>
        <p:xfrm>
          <a:off x="7896200" y="4742901"/>
          <a:ext cx="3661717" cy="42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4" imgW="1411224" imgH="1623060" progId="ChemDraw.Document.6.0">
                  <p:embed/>
                </p:oleObj>
              </mc:Choice>
              <mc:Fallback>
                <p:oleObj name="CS ChemDraw Drawing" r:id="rId4" imgW="1411224" imgH="162306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4742901"/>
                        <a:ext cx="3661717" cy="42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>
            <a:extLst>
              <a:ext uri="{FF2B5EF4-FFF2-40B4-BE49-F238E27FC236}">
                <a16:creationId xmlns:a16="http://schemas.microsoft.com/office/drawing/2014/main" id="{08592C06-A0C2-498B-B95F-9F46421F92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52184" y="188049"/>
            <a:ext cx="1440000" cy="1440000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9DBEA54E-051B-4181-9D33-B8EE4A81B7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148830" y="188049"/>
            <a:ext cx="1440000" cy="144000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3445748E-A822-4DA7-A821-E0900237FE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545475" y="188049"/>
            <a:ext cx="1440000" cy="1440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82D791E2-27F5-4B48-8998-B9B174558D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 dirty="0"/>
              <a:t>Benzen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8E5FA32-3F8E-4E0D-BA34-48E89900D0D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de-DE" altLang="de-DE" dirty="0"/>
              <a:t>aus Erdöl gewonnen</a:t>
            </a:r>
          </a:p>
          <a:p>
            <a:pPr eaLnBrk="1" hangingPunct="1"/>
            <a:r>
              <a:rPr lang="de-DE" altLang="de-DE" dirty="0"/>
              <a:t>bis ca. 2% im Benzin (zur Verbesserung der Klopffestigkeit)</a:t>
            </a:r>
          </a:p>
          <a:p>
            <a:pPr eaLnBrk="1" hangingPunct="1"/>
            <a:r>
              <a:rPr lang="de-DE" altLang="de-DE" dirty="0"/>
              <a:t>wichtiger Ausgangspunkt für die </a:t>
            </a:r>
            <a:br>
              <a:rPr lang="de-DE" altLang="de-DE" dirty="0"/>
            </a:br>
            <a:r>
              <a:rPr lang="de-DE" altLang="de-DE" dirty="0"/>
              <a:t>Synthese anderer Stoffe</a:t>
            </a:r>
          </a:p>
          <a:p>
            <a:pPr eaLnBrk="1" hangingPunct="1"/>
            <a:r>
              <a:rPr lang="de-DE" altLang="de-DE" dirty="0"/>
              <a:t>Lösungsmittel f. org. Verb.</a:t>
            </a:r>
          </a:p>
          <a:p>
            <a:pPr eaLnBrk="1" hangingPunct="1"/>
            <a:r>
              <a:rPr lang="de-DE" altLang="de-DE" dirty="0"/>
              <a:t>löst sich nicht in Wasser</a:t>
            </a:r>
          </a:p>
          <a:p>
            <a:pPr eaLnBrk="1" hangingPunct="1"/>
            <a:r>
              <a:rPr lang="de-DE" altLang="de-DE" dirty="0"/>
              <a:t>Struktur wurde von </a:t>
            </a:r>
            <a:br>
              <a:rPr lang="de-DE" altLang="de-DE" dirty="0"/>
            </a:br>
            <a:r>
              <a:rPr lang="de-DE" altLang="de-DE" dirty="0"/>
              <a:t>Johann Josef Loschmidt (1865) entdeckt </a:t>
            </a:r>
            <a:br>
              <a:rPr lang="de-DE" altLang="de-DE" dirty="0"/>
            </a:br>
            <a:r>
              <a:rPr lang="de-DE" altLang="de-DE" sz="3000" dirty="0"/>
              <a:t>(wird manchmal fälschlicher Weise August </a:t>
            </a:r>
            <a:r>
              <a:rPr lang="de-DE" altLang="de-DE" sz="3000" dirty="0" err="1"/>
              <a:t>Kekulé</a:t>
            </a:r>
            <a:r>
              <a:rPr lang="de-DE" altLang="de-DE" sz="3000" dirty="0"/>
              <a:t> </a:t>
            </a:r>
            <a:br>
              <a:rPr lang="de-DE" altLang="de-DE" sz="3000" dirty="0"/>
            </a:br>
            <a:r>
              <a:rPr lang="de-DE" altLang="de-DE" sz="3000" dirty="0"/>
              <a:t>zugeordnet)</a:t>
            </a:r>
            <a:endParaRPr lang="de-DE" altLang="de-DE" dirty="0"/>
          </a:p>
        </p:txBody>
      </p:sp>
      <p:pic>
        <p:nvPicPr>
          <p:cNvPr id="6152" name="Picture 8" descr="https://upload.wikimedia.org/wikipedia/commons/f/f5/Johann_Josef_Loschmidt.jpg">
            <a:extLst>
              <a:ext uri="{FF2B5EF4-FFF2-40B4-BE49-F238E27FC236}">
                <a16:creationId xmlns:a16="http://schemas.microsoft.com/office/drawing/2014/main" id="{19EEC7A3-31E9-47D2-BAD4-13EB0FAFF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2538" y="2459559"/>
            <a:ext cx="1620000" cy="226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https://upload.wikimedia.org/wikipedia/commons/d/d5/Heinrich_von_Angeli_-_Friedrich_August_Kekul%C3%A9_von_Stradonitz.jpg">
            <a:extLst>
              <a:ext uri="{FF2B5EF4-FFF2-40B4-BE49-F238E27FC236}">
                <a16:creationId xmlns:a16="http://schemas.microsoft.com/office/drawing/2014/main" id="{908D45BC-A177-4380-B541-5A5F7929E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4024" y="6103061"/>
            <a:ext cx="1620000" cy="222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A5274FCB-D487-4C29-9FCD-7D3F9679FAEC}"/>
              </a:ext>
            </a:extLst>
          </p:cNvPr>
          <p:cNvSpPr txBox="1"/>
          <p:nvPr/>
        </p:nvSpPr>
        <p:spPr>
          <a:xfrm rot="16200000">
            <a:off x="11319500" y="8290491"/>
            <a:ext cx="14205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800" dirty="0"/>
              <a:t>Fotos: Wikipedia (gemeinfrei)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E6834D0C-5D44-4E8B-ACA2-549B535E1E31}"/>
              </a:ext>
            </a:extLst>
          </p:cNvPr>
          <p:cNvSpPr txBox="1"/>
          <p:nvPr/>
        </p:nvSpPr>
        <p:spPr>
          <a:xfrm>
            <a:off x="10312539" y="8368834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de-DE" dirty="0"/>
              <a:t>August </a:t>
            </a:r>
            <a:r>
              <a:rPr lang="de-DE" altLang="de-DE" dirty="0" err="1"/>
              <a:t>Kekulé</a:t>
            </a:r>
            <a:r>
              <a:rPr lang="de-DE" altLang="de-DE" dirty="0"/>
              <a:t> </a:t>
            </a:r>
            <a:br>
              <a:rPr lang="de-DE" altLang="de-DE" dirty="0"/>
            </a:br>
            <a:r>
              <a:rPr lang="de-DE" altLang="de-DE" dirty="0"/>
              <a:t>*1829 -  </a:t>
            </a:r>
            <a:r>
              <a:rPr lang="de-AT" dirty="0"/>
              <a:t>† </a:t>
            </a:r>
            <a:r>
              <a:rPr lang="de-DE" altLang="de-DE" dirty="0"/>
              <a:t>1896</a:t>
            </a:r>
            <a:endParaRPr lang="de-AT" dirty="0"/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2530ADAA-ED39-42E9-8E70-8BC8A4F0846D}"/>
              </a:ext>
            </a:extLst>
          </p:cNvPr>
          <p:cNvSpPr txBox="1"/>
          <p:nvPr/>
        </p:nvSpPr>
        <p:spPr>
          <a:xfrm>
            <a:off x="10312539" y="4738092"/>
            <a:ext cx="1633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de-DE" dirty="0"/>
              <a:t>Johann Josef </a:t>
            </a:r>
            <a:br>
              <a:rPr lang="de-DE" altLang="de-DE" dirty="0"/>
            </a:br>
            <a:r>
              <a:rPr lang="de-DE" altLang="de-DE" dirty="0"/>
              <a:t>Loschmidt</a:t>
            </a:r>
            <a:br>
              <a:rPr lang="de-DE" altLang="de-DE" dirty="0"/>
            </a:br>
            <a:r>
              <a:rPr lang="de-DE" altLang="de-DE" dirty="0"/>
              <a:t>*1821 -  </a:t>
            </a:r>
            <a:r>
              <a:rPr lang="de-AT" dirty="0"/>
              <a:t>† </a:t>
            </a:r>
            <a:r>
              <a:rPr lang="de-DE" altLang="de-DE" dirty="0"/>
              <a:t>1895</a:t>
            </a:r>
            <a:endParaRPr lang="de-AT" dirty="0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6813C0C6-1795-4CEE-AC6F-03546C94BC60}"/>
              </a:ext>
            </a:extLst>
          </p:cNvPr>
          <p:cNvSpPr/>
          <p:nvPr/>
        </p:nvSpPr>
        <p:spPr>
          <a:xfrm>
            <a:off x="10262538" y="2434167"/>
            <a:ext cx="1620000" cy="322725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07BB4957-2666-4FFB-8857-E8742384A838}"/>
              </a:ext>
            </a:extLst>
          </p:cNvPr>
          <p:cNvSpPr/>
          <p:nvPr/>
        </p:nvSpPr>
        <p:spPr>
          <a:xfrm>
            <a:off x="10274024" y="6103061"/>
            <a:ext cx="1620000" cy="29121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09AB25B-D36B-46A2-8418-976230527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Benzen</a:t>
            </a:r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25130E08-F529-4C51-BFD9-FA7F59BE1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1813" y="1512889"/>
          <a:ext cx="2005012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CS ChemDraw Drawing" r:id="rId3" imgW="699516" imgH="803148" progId="ChemDraw.Document.6.0">
                  <p:embed/>
                </p:oleObj>
              </mc:Choice>
              <mc:Fallback>
                <p:oleObj name="CS ChemDraw Drawing" r:id="rId3" imgW="699516" imgH="80314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512889"/>
                        <a:ext cx="2005012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FB9F7016-DE81-43A9-94D7-EDA9B7782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1512888"/>
          <a:ext cx="201295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CS ChemDraw Drawing" r:id="rId5" imgW="701040" imgH="803148" progId="ChemDraw.Document.6.0">
                  <p:embed/>
                </p:oleObj>
              </mc:Choice>
              <mc:Fallback>
                <p:oleObj name="CS ChemDraw Drawing" r:id="rId5" imgW="701040" imgH="80314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512888"/>
                        <a:ext cx="201295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>
            <a:extLst>
              <a:ext uri="{FF2B5EF4-FFF2-40B4-BE49-F238E27FC236}">
                <a16:creationId xmlns:a16="http://schemas.microsoft.com/office/drawing/2014/main" id="{346E31B5-3484-4B7E-B039-8539AEEB1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2476501"/>
          <a:ext cx="18732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CS ChemDraw Drawing" r:id="rId7" imgW="853440" imgH="123444" progId="ChemDraw.Document.6.0">
                  <p:embed/>
                </p:oleObj>
              </mc:Choice>
              <mc:Fallback>
                <p:oleObj name="CS ChemDraw Drawing" r:id="rId7" imgW="853440" imgH="12344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76501"/>
                        <a:ext cx="18732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">
            <a:extLst>
              <a:ext uri="{FF2B5EF4-FFF2-40B4-BE49-F238E27FC236}">
                <a16:creationId xmlns:a16="http://schemas.microsoft.com/office/drawing/2014/main" id="{64F1363B-A4E3-4394-BD1F-42711D6F1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6" y="5364163"/>
          <a:ext cx="2513013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CS ChemDraw Drawing" r:id="rId9" imgW="701040" imgH="803148" progId="ChemDraw.Document.6.0">
                  <p:embed/>
                </p:oleObj>
              </mc:Choice>
              <mc:Fallback>
                <p:oleObj name="CS ChemDraw Drawing" r:id="rId9" imgW="701040" imgH="803148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5364163"/>
                        <a:ext cx="2513013" cy="281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12">
            <a:extLst>
              <a:ext uri="{FF2B5EF4-FFF2-40B4-BE49-F238E27FC236}">
                <a16:creationId xmlns:a16="http://schemas.microsoft.com/office/drawing/2014/main" id="{3BE744F3-3F72-4E84-8FDA-D989FAA79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932364"/>
            <a:ext cx="2852738" cy="320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0" name="Text Box 13">
            <a:extLst>
              <a:ext uri="{FF2B5EF4-FFF2-40B4-BE49-F238E27FC236}">
                <a16:creationId xmlns:a16="http://schemas.microsoft.com/office/drawing/2014/main" id="{8C7A0D96-19B6-441E-AC74-37D79E82E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9" y="3779838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dirty="0"/>
              <a:t>Mesomerie</a:t>
            </a:r>
          </a:p>
        </p:txBody>
      </p:sp>
      <p:sp>
        <p:nvSpPr>
          <p:cNvPr id="8201" name="Text Box 14">
            <a:extLst>
              <a:ext uri="{FF2B5EF4-FFF2-40B4-BE49-F238E27FC236}">
                <a16:creationId xmlns:a16="http://schemas.microsoft.com/office/drawing/2014/main" id="{0307A815-0EE3-43F9-9F2B-6974B7CCB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3" y="8316913"/>
            <a:ext cx="230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/>
              <a:t>Strukturformel</a:t>
            </a:r>
          </a:p>
        </p:txBody>
      </p:sp>
      <p:sp>
        <p:nvSpPr>
          <p:cNvPr id="8202" name="Text Box 15">
            <a:extLst>
              <a:ext uri="{FF2B5EF4-FFF2-40B4-BE49-F238E27FC236}">
                <a16:creationId xmlns:a16="http://schemas.microsoft.com/office/drawing/2014/main" id="{2C3E7337-2A34-4DE4-B552-611FF52B2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8316913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/>
              <a:t>Modell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40957C8-ABF6-491A-9A63-7B8569ECDE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Tolue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DB764AE-F3E6-42AF-B8D4-69DBD1A5EC2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 err="1"/>
              <a:t>Methylbenzen</a:t>
            </a:r>
            <a:endParaRPr lang="de-DE" altLang="de-DE" dirty="0"/>
          </a:p>
          <a:p>
            <a:pPr eaLnBrk="1" hangingPunct="1"/>
            <a:r>
              <a:rPr lang="de-DE" altLang="de-DE" dirty="0"/>
              <a:t>(alt: Toluol)</a:t>
            </a:r>
          </a:p>
          <a:p>
            <a:pPr eaLnBrk="1" hangingPunct="1"/>
            <a:r>
              <a:rPr lang="de-DE" altLang="de-DE" dirty="0"/>
              <a:t>ähnliche Eigenschaften wie Benzen</a:t>
            </a:r>
          </a:p>
          <a:p>
            <a:pPr eaLnBrk="1" hangingPunct="1"/>
            <a:r>
              <a:rPr lang="de-DE" altLang="de-DE" dirty="0"/>
              <a:t>im Benzin enthalten</a:t>
            </a:r>
          </a:p>
          <a:p>
            <a:pPr eaLnBrk="1" hangingPunct="1"/>
            <a:r>
              <a:rPr lang="de-DE" altLang="de-DE" dirty="0"/>
              <a:t>Verwendung</a:t>
            </a:r>
          </a:p>
          <a:p>
            <a:pPr lvl="1"/>
            <a:r>
              <a:rPr lang="de-DE" altLang="de-DE" dirty="0"/>
              <a:t>TNT-Herstellung</a:t>
            </a:r>
          </a:p>
          <a:p>
            <a:pPr lvl="1"/>
            <a:r>
              <a:rPr lang="de-DE" altLang="de-DE" dirty="0"/>
              <a:t>Farben, Lacke, Kleber</a:t>
            </a:r>
          </a:p>
          <a:p>
            <a:pPr lvl="1"/>
            <a:r>
              <a:rPr lang="de-DE" altLang="de-DE" dirty="0"/>
              <a:t>früher: Verwendung in </a:t>
            </a:r>
            <a:r>
              <a:rPr lang="de-DE" altLang="de-DE" dirty="0" err="1"/>
              <a:t>Permenentmarkern</a:t>
            </a:r>
            <a:endParaRPr lang="de-DE" altLang="de-DE" dirty="0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A3E1BE70-CFD3-4805-A97D-263B54805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42811"/>
              </p:ext>
            </p:extLst>
          </p:nvPr>
        </p:nvGraphicFramePr>
        <p:xfrm>
          <a:off x="8856798" y="2434167"/>
          <a:ext cx="2024063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ChemSketch" r:id="rId4" imgW="607320" imgH="973440" progId="ACD.ChemSketch.20">
                  <p:embed/>
                </p:oleObj>
              </mc:Choice>
              <mc:Fallback>
                <p:oleObj name="ChemSketch" r:id="rId4" imgW="607320" imgH="973440" progId="ACD.ChemSketch.2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798" y="2434167"/>
                        <a:ext cx="2024063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301587C2-DB1F-4E99-9392-E71C44684ED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52184" y="188049"/>
            <a:ext cx="1440000" cy="144000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7D70D741-F3FA-4DD2-8493-2A495805DB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148830" y="188049"/>
            <a:ext cx="1440000" cy="144000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76BFA26C-3A20-43C3-85E7-0669805B5F0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545475" y="188049"/>
            <a:ext cx="1440000" cy="14400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246855F-3DCC-47EF-A75F-A9E898C6C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 err="1"/>
              <a:t>Dimethylbenzene</a:t>
            </a:r>
            <a:endParaRPr lang="de-DE" altLang="de-DE" dirty="0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C44804D-B235-40E8-B0AB-1C9BF9A45EE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de-DE" altLang="de-DE" dirty="0" err="1"/>
              <a:t>Xylene</a:t>
            </a:r>
            <a:r>
              <a:rPr lang="de-DE" altLang="de-DE" dirty="0"/>
              <a:t> </a:t>
            </a:r>
          </a:p>
          <a:p>
            <a:pPr eaLnBrk="1" hangingPunct="1"/>
            <a:r>
              <a:rPr lang="de-DE" altLang="de-DE" dirty="0"/>
              <a:t>(alt: </a:t>
            </a:r>
            <a:r>
              <a:rPr lang="de-DE" altLang="de-DE" dirty="0" err="1"/>
              <a:t>Xylole</a:t>
            </a:r>
            <a:r>
              <a:rPr lang="de-DE" altLang="de-DE" dirty="0"/>
              <a:t>)</a:t>
            </a:r>
          </a:p>
          <a:p>
            <a:pPr eaLnBrk="1" hangingPunct="1"/>
            <a:r>
              <a:rPr lang="de-DE" altLang="de-DE" dirty="0"/>
              <a:t>Benzolring mit zwei Seitenketten</a:t>
            </a:r>
          </a:p>
          <a:p>
            <a:pPr eaLnBrk="1" hangingPunct="1"/>
            <a:r>
              <a:rPr lang="de-DE" altLang="de-DE" dirty="0"/>
              <a:t>ähnliche Eigenschaften wie Benzen u. </a:t>
            </a:r>
            <a:r>
              <a:rPr lang="de-DE" altLang="de-DE" dirty="0" err="1"/>
              <a:t>Toluen</a:t>
            </a:r>
            <a:endParaRPr lang="de-DE" altLang="de-DE" dirty="0"/>
          </a:p>
          <a:p>
            <a:pPr eaLnBrk="1" hangingPunct="1"/>
            <a:r>
              <a:rPr lang="de-DE" altLang="de-DE" dirty="0"/>
              <a:t>3 Isomere</a:t>
            </a:r>
          </a:p>
          <a:p>
            <a:pPr eaLnBrk="1" hangingPunct="1"/>
            <a:endParaRPr lang="de-DE" altLang="de-DE" dirty="0"/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9666404D-A0DD-4467-8EDC-37347B974D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5868771"/>
            <a:ext cx="2409825" cy="268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>
            <a:extLst>
              <a:ext uri="{FF2B5EF4-FFF2-40B4-BE49-F238E27FC236}">
                <a16:creationId xmlns:a16="http://schemas.microsoft.com/office/drawing/2014/main" id="{2EA2C13B-113E-42C7-BB54-1F773C70B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1" y="6084888"/>
            <a:ext cx="2284413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>
            <a:extLst>
              <a:ext uri="{FF2B5EF4-FFF2-40B4-BE49-F238E27FC236}">
                <a16:creationId xmlns:a16="http://schemas.microsoft.com/office/drawing/2014/main" id="{D61C2DDF-3C57-4454-BE48-AF362297C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688" y="6011864"/>
            <a:ext cx="1865312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9E07793-D70A-4BA0-940D-30BC6C0368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Xylen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D2DFD76-669E-42BB-AF88-BBB6C769BD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eaLnBrk="1" hangingPunct="1"/>
            <a:r>
              <a:rPr lang="de-DE" altLang="de-DE" dirty="0"/>
              <a:t>o-Xylen</a:t>
            </a:r>
          </a:p>
          <a:p>
            <a:pPr marL="0" indent="0" eaLnBrk="1" hangingPunct="1"/>
            <a:r>
              <a:rPr lang="de-DE" altLang="de-DE" dirty="0"/>
              <a:t>1,2-Dimethylbenzen</a:t>
            </a:r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r>
              <a:rPr lang="de-DE" altLang="de-DE" dirty="0"/>
              <a:t>m-Xylen</a:t>
            </a:r>
          </a:p>
          <a:p>
            <a:pPr marL="0" indent="0" eaLnBrk="1" hangingPunct="1"/>
            <a:r>
              <a:rPr lang="de-DE" altLang="de-DE" dirty="0"/>
              <a:t>1,3-Dimethylbenzen</a:t>
            </a:r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r>
              <a:rPr lang="de-DE" altLang="de-DE" dirty="0"/>
              <a:t>p-Xylen</a:t>
            </a:r>
          </a:p>
          <a:p>
            <a:pPr marL="0" indent="0" eaLnBrk="1" hangingPunct="1"/>
            <a:r>
              <a:rPr lang="de-DE" altLang="de-DE" dirty="0"/>
              <a:t>1,4-Dimethylbenzen</a:t>
            </a:r>
          </a:p>
          <a:p>
            <a:pPr marL="0" indent="0" eaLnBrk="1" hangingPunct="1"/>
            <a:endParaRPr lang="de-DE" altLang="de-DE" dirty="0"/>
          </a:p>
          <a:p>
            <a:pPr marL="0" indent="0" eaLnBrk="1" hangingPunct="1"/>
            <a:endParaRPr lang="de-DE" altLang="de-DE" dirty="0"/>
          </a:p>
          <a:p>
            <a:pPr marL="0" indent="0" eaLnBrk="1" hangingPunct="1">
              <a:buNone/>
            </a:pPr>
            <a:r>
              <a:rPr lang="de-DE" altLang="de-DE" sz="2400" dirty="0"/>
              <a:t>o = </a:t>
            </a:r>
            <a:r>
              <a:rPr lang="de-DE" altLang="de-DE" sz="2400" dirty="0" err="1"/>
              <a:t>ortho</a:t>
            </a:r>
            <a:r>
              <a:rPr lang="de-DE" altLang="de-DE" sz="2400" dirty="0"/>
              <a:t>; m = </a:t>
            </a:r>
            <a:r>
              <a:rPr lang="de-DE" altLang="de-DE" sz="2400" dirty="0" err="1"/>
              <a:t>meta</a:t>
            </a:r>
            <a:r>
              <a:rPr lang="de-DE" altLang="de-DE" sz="2400" dirty="0"/>
              <a:t>; p = </a:t>
            </a:r>
            <a:r>
              <a:rPr lang="de-DE" altLang="de-DE" sz="2400" dirty="0" err="1"/>
              <a:t>para</a:t>
            </a:r>
            <a:endParaRPr lang="de-DE" altLang="de-DE" sz="2400" dirty="0"/>
          </a:p>
        </p:txBody>
      </p:sp>
      <p:graphicFrame>
        <p:nvGraphicFramePr>
          <p:cNvPr id="12292" name="Object 7">
            <a:extLst>
              <a:ext uri="{FF2B5EF4-FFF2-40B4-BE49-F238E27FC236}">
                <a16:creationId xmlns:a16="http://schemas.microsoft.com/office/drawing/2014/main" id="{3FB43FC8-E1CA-45B1-BA04-5C4B2CCE0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55722"/>
              </p:ext>
            </p:extLst>
          </p:nvPr>
        </p:nvGraphicFramePr>
        <p:xfrm>
          <a:off x="7092950" y="5977011"/>
          <a:ext cx="1119188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ChemSketch" r:id="rId3" imgW="607320" imgH="1311120" progId="ACD.ChemSketch.20">
                  <p:embed/>
                </p:oleObj>
              </mc:Choice>
              <mc:Fallback>
                <p:oleObj name="ChemSketch" r:id="rId3" imgW="607320" imgH="1311120" progId="ACD.ChemSketch.2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977011"/>
                        <a:ext cx="1119188" cy="241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>
            <a:extLst>
              <a:ext uri="{FF2B5EF4-FFF2-40B4-BE49-F238E27FC236}">
                <a16:creationId xmlns:a16="http://schemas.microsoft.com/office/drawing/2014/main" id="{1D6B3DFF-BBCB-4BC9-B738-2F29DC1D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10876"/>
              </p:ext>
            </p:extLst>
          </p:nvPr>
        </p:nvGraphicFramePr>
        <p:xfrm>
          <a:off x="7092950" y="3691011"/>
          <a:ext cx="19240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hemSketch" r:id="rId5" imgW="1045440" imgH="1082880" progId="ACD.ChemSketch.20">
                  <p:embed/>
                </p:oleObj>
              </mc:Choice>
              <mc:Fallback>
                <p:oleObj name="ChemSketch" r:id="rId5" imgW="1045440" imgH="1082880" progId="ACD.ChemSketch.2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91011"/>
                        <a:ext cx="192405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>
            <a:extLst>
              <a:ext uri="{FF2B5EF4-FFF2-40B4-BE49-F238E27FC236}">
                <a16:creationId xmlns:a16="http://schemas.microsoft.com/office/drawing/2014/main" id="{3C485ED4-4C0A-4C6F-AB05-37295584C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10835"/>
              </p:ext>
            </p:extLst>
          </p:nvPr>
        </p:nvGraphicFramePr>
        <p:xfrm>
          <a:off x="7092950" y="1274836"/>
          <a:ext cx="1903412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ChemSketch" r:id="rId7" imgW="1035360" imgH="983520" progId="ACD.ChemSketch.20">
                  <p:embed/>
                </p:oleObj>
              </mc:Choice>
              <mc:Fallback>
                <p:oleObj name="ChemSketch" r:id="rId7" imgW="1035360" imgH="983520" progId="ACD.ChemSketch.2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274836"/>
                        <a:ext cx="1903412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22FAB1F-F29A-4BAA-9B0D-CFF94E30F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/>
              <a:t>Naphtalen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389CBC5-CADD-4842-B7A5-3D10E7BF3F3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38200" y="2434166"/>
            <a:ext cx="10515600" cy="6222997"/>
          </a:xfrm>
        </p:spPr>
        <p:txBody>
          <a:bodyPr>
            <a:normAutofit/>
          </a:bodyPr>
          <a:lstStyle/>
          <a:p>
            <a:pPr eaLnBrk="1" hangingPunct="1"/>
            <a:r>
              <a:rPr lang="de-DE" altLang="de-DE" dirty="0"/>
              <a:t>C</a:t>
            </a:r>
            <a:r>
              <a:rPr lang="de-DE" altLang="de-DE" baseline="-25000" dirty="0"/>
              <a:t>10</a:t>
            </a:r>
            <a:r>
              <a:rPr lang="de-DE" altLang="de-DE" dirty="0"/>
              <a:t>H</a:t>
            </a:r>
            <a:r>
              <a:rPr lang="de-DE" altLang="de-DE" baseline="-25000" dirty="0"/>
              <a:t>8</a:t>
            </a:r>
          </a:p>
          <a:p>
            <a:pPr eaLnBrk="1" hangingPunct="1"/>
            <a:r>
              <a:rPr lang="de-DE" altLang="de-DE" dirty="0"/>
              <a:t>farblose Blättchen</a:t>
            </a:r>
          </a:p>
          <a:p>
            <a:pPr eaLnBrk="1" hangingPunct="1"/>
            <a:r>
              <a:rPr lang="de-DE" altLang="de-DE" dirty="0"/>
              <a:t>typischer Geruch </a:t>
            </a:r>
            <a:r>
              <a:rPr lang="de-DE" altLang="de-DE" sz="2400" dirty="0"/>
              <a:t>(nach Mottenpulver)</a:t>
            </a:r>
          </a:p>
          <a:p>
            <a:pPr eaLnBrk="1" hangingPunct="1"/>
            <a:r>
              <a:rPr lang="de-DE" altLang="de-DE" dirty="0"/>
              <a:t>entsteht bei der unvollständigen </a:t>
            </a:r>
            <a:br>
              <a:rPr lang="de-DE" altLang="de-DE" dirty="0"/>
            </a:br>
            <a:r>
              <a:rPr lang="de-DE" altLang="de-DE" dirty="0"/>
              <a:t>Verbrennung</a:t>
            </a:r>
          </a:p>
          <a:p>
            <a:pPr eaLnBrk="1" hangingPunct="1"/>
            <a:r>
              <a:rPr lang="de-DE" altLang="de-DE" dirty="0"/>
              <a:t>kommt im Teer vor</a:t>
            </a:r>
          </a:p>
          <a:p>
            <a:pPr eaLnBrk="1" hangingPunct="1"/>
            <a:r>
              <a:rPr lang="de-DE" altLang="de-DE" dirty="0"/>
              <a:t>Verwendung:</a:t>
            </a:r>
          </a:p>
          <a:p>
            <a:pPr lvl="1" eaLnBrk="1" hangingPunct="1"/>
            <a:r>
              <a:rPr lang="de-DE" altLang="de-DE" dirty="0"/>
              <a:t>Mottenpulver </a:t>
            </a:r>
          </a:p>
          <a:p>
            <a:pPr lvl="1" eaLnBrk="1" hangingPunct="1"/>
            <a:r>
              <a:rPr lang="de-DE" altLang="de-DE" dirty="0"/>
              <a:t>Ausgangsstoff für Farbstoffe, Gerbstoffe, Insektizide, </a:t>
            </a:r>
            <a:br>
              <a:rPr lang="de-DE" altLang="de-DE" dirty="0"/>
            </a:br>
            <a:r>
              <a:rPr lang="de-DE" altLang="de-DE" dirty="0"/>
              <a:t>Pharmaka, …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8A52C1EB-3872-4522-8522-09A02E509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32545"/>
              </p:ext>
            </p:extLst>
          </p:nvPr>
        </p:nvGraphicFramePr>
        <p:xfrm>
          <a:off x="8485259" y="2370545"/>
          <a:ext cx="3495604" cy="205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ChemSketch" r:id="rId3" imgW="1184760" imgH="695160" progId="ACD.ChemSketch.20">
                  <p:embed/>
                </p:oleObj>
              </mc:Choice>
              <mc:Fallback>
                <p:oleObj name="ChemSketch" r:id="rId3" imgW="1184760" imgH="695160" progId="ACD.ChemSketch.2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259" y="2370545"/>
                        <a:ext cx="3495604" cy="205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45DD556D-B08F-46F3-966C-336CDB30D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1915"/>
              </p:ext>
            </p:extLst>
          </p:nvPr>
        </p:nvGraphicFramePr>
        <p:xfrm>
          <a:off x="8139621" y="4526090"/>
          <a:ext cx="4210255" cy="278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hemSketch" r:id="rId5" imgW="1443600" imgH="953640" progId="ACD.ChemSketch.20">
                  <p:embed/>
                </p:oleObj>
              </mc:Choice>
              <mc:Fallback>
                <p:oleObj name="ChemSketch" r:id="rId5" imgW="1443600" imgH="953640" progId="ACD.ChemSketch.2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621" y="4526090"/>
                        <a:ext cx="4210255" cy="2782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>
            <a:extLst>
              <a:ext uri="{FF2B5EF4-FFF2-40B4-BE49-F238E27FC236}">
                <a16:creationId xmlns:a16="http://schemas.microsoft.com/office/drawing/2014/main" id="{D1B650BF-C296-4C03-855D-17341830AE0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456040" y="161969"/>
            <a:ext cx="1440000" cy="144000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9174C771-9093-4385-B551-584BF3898A0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867137" y="161969"/>
            <a:ext cx="1440000" cy="144000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4FFDD765-523B-4C95-817F-28F4362CFEF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278234" y="161969"/>
            <a:ext cx="1440000" cy="1440000"/>
          </a:xfrm>
          <a:prstGeom prst="rect">
            <a:avLst/>
          </a:prstGeom>
        </p:spPr>
      </p:pic>
      <p:pic>
        <p:nvPicPr>
          <p:cNvPr id="9" name="Grafik 4">
            <a:extLst>
              <a:ext uri="{FF2B5EF4-FFF2-40B4-BE49-F238E27FC236}">
                <a16:creationId xmlns:a16="http://schemas.microsoft.com/office/drawing/2014/main" id="{20D2F61E-4DCD-4E12-848E-E488EDC6D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331" y="161969"/>
            <a:ext cx="1440000" cy="144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DD0343D-65CC-478A-9140-5FB80878F0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/>
              <a:t>Anthracen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B1E21FB3-0A86-42BD-B259-87CB4749EE1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de-DE" dirty="0"/>
              <a:t>C</a:t>
            </a:r>
            <a:r>
              <a:rPr lang="de-DE" altLang="de-DE" baseline="-25000" dirty="0"/>
              <a:t>14</a:t>
            </a:r>
            <a:r>
              <a:rPr lang="de-DE" altLang="de-DE" dirty="0"/>
              <a:t>H</a:t>
            </a:r>
            <a:r>
              <a:rPr lang="de-DE" altLang="de-DE" baseline="-25000" dirty="0"/>
              <a:t>10</a:t>
            </a:r>
          </a:p>
          <a:p>
            <a:pPr eaLnBrk="1" hangingPunct="1"/>
            <a:r>
              <a:rPr lang="de-DE" altLang="de-DE" dirty="0"/>
              <a:t>farblose/schwach gelbliche </a:t>
            </a:r>
            <a:br>
              <a:rPr lang="de-DE" altLang="de-DE" dirty="0"/>
            </a:br>
            <a:r>
              <a:rPr lang="de-DE" altLang="de-DE" dirty="0"/>
              <a:t>Blättchen</a:t>
            </a:r>
          </a:p>
          <a:p>
            <a:pPr eaLnBrk="1" hangingPunct="1"/>
            <a:r>
              <a:rPr lang="de-DE" altLang="de-DE" dirty="0"/>
              <a:t>vermutlich nicht krebserregend</a:t>
            </a:r>
          </a:p>
          <a:p>
            <a:pPr eaLnBrk="1" hangingPunct="1"/>
            <a:r>
              <a:rPr lang="de-DE" altLang="de-DE" dirty="0"/>
              <a:t>Vorkommen: im Steinkohleteer</a:t>
            </a:r>
          </a:p>
          <a:p>
            <a:pPr eaLnBrk="1" hangingPunct="1"/>
            <a:r>
              <a:rPr lang="de-DE" altLang="de-DE" dirty="0"/>
              <a:t>Anwendung: </a:t>
            </a:r>
          </a:p>
          <a:p>
            <a:pPr lvl="1"/>
            <a:r>
              <a:rPr lang="de-DE" altLang="de-DE" dirty="0"/>
              <a:t>wichtig für die Synthese von Farbstoffen</a:t>
            </a:r>
          </a:p>
          <a:p>
            <a:pPr lvl="1"/>
            <a:r>
              <a:rPr lang="de-DE" altLang="de-DE" dirty="0"/>
              <a:t>Herstellung von Gerbstoffen</a:t>
            </a:r>
          </a:p>
          <a:p>
            <a:pPr lvl="1"/>
            <a:r>
              <a:rPr lang="de-DE" altLang="de-DE" dirty="0"/>
              <a:t>Herstellung von Schädlingsbekämpfungsmitteln</a:t>
            </a:r>
          </a:p>
        </p:txBody>
      </p:sp>
      <p:graphicFrame>
        <p:nvGraphicFramePr>
          <p:cNvPr id="14340" name="Object 6">
            <a:extLst>
              <a:ext uri="{FF2B5EF4-FFF2-40B4-BE49-F238E27FC236}">
                <a16:creationId xmlns:a16="http://schemas.microsoft.com/office/drawing/2014/main" id="{EE5EEBE3-2CE6-4A09-8604-ABA2DAFB6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86792"/>
              </p:ext>
            </p:extLst>
          </p:nvPr>
        </p:nvGraphicFramePr>
        <p:xfrm>
          <a:off x="8243888" y="2190223"/>
          <a:ext cx="36972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ChemSketch" r:id="rId3" imgW="1772280" imgH="695160" progId="ACD.ChemSketch.20">
                  <p:embed/>
                </p:oleObj>
              </mc:Choice>
              <mc:Fallback>
                <p:oleObj name="ChemSketch" r:id="rId3" imgW="1772280" imgH="695160" progId="ACD.ChemSketch.2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190223"/>
                        <a:ext cx="3697287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>
            <a:extLst>
              <a:ext uri="{FF2B5EF4-FFF2-40B4-BE49-F238E27FC236}">
                <a16:creationId xmlns:a16="http://schemas.microsoft.com/office/drawing/2014/main" id="{DB6D67DA-4868-4113-8A13-93A335B99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0111"/>
              </p:ext>
            </p:extLst>
          </p:nvPr>
        </p:nvGraphicFramePr>
        <p:xfrm>
          <a:off x="7959725" y="3943329"/>
          <a:ext cx="42656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ChemSketch" r:id="rId5" imgW="2021040" imgH="953640" progId="ACD.ChemSketch.20">
                  <p:embed/>
                </p:oleObj>
              </mc:Choice>
              <mc:Fallback>
                <p:oleObj name="ChemSketch" r:id="rId5" imgW="2021040" imgH="953640" progId="ACD.ChemSketch.2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3943329"/>
                        <a:ext cx="42656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fik 5">
            <a:extLst>
              <a:ext uri="{FF2B5EF4-FFF2-40B4-BE49-F238E27FC236}">
                <a16:creationId xmlns:a16="http://schemas.microsoft.com/office/drawing/2014/main" id="{FA3634C1-CCF4-4A00-9A23-0C4799719B1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278234" y="161969"/>
            <a:ext cx="1440000" cy="1440000"/>
          </a:xfrm>
          <a:prstGeom prst="rect">
            <a:avLst/>
          </a:prstGeom>
        </p:spPr>
      </p:pic>
      <p:pic>
        <p:nvPicPr>
          <p:cNvPr id="7" name="Grafik 4">
            <a:extLst>
              <a:ext uri="{FF2B5EF4-FFF2-40B4-BE49-F238E27FC236}">
                <a16:creationId xmlns:a16="http://schemas.microsoft.com/office/drawing/2014/main" id="{58E6613A-5955-4ACB-BB7A-BCAC1E021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9331" y="161969"/>
            <a:ext cx="1440000" cy="1441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22</Words>
  <Application>Microsoft Office PowerPoint</Application>
  <PresentationFormat>Benutzerdefiniert</PresentationFormat>
  <Paragraphs>116</Paragraphs>
  <Slides>12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2</vt:i4>
      </vt:variant>
    </vt:vector>
  </HeadingPairs>
  <TitlesOfParts>
    <vt:vector size="16" baseType="lpstr">
      <vt:lpstr>Arial</vt:lpstr>
      <vt:lpstr>Standarddesign</vt:lpstr>
      <vt:lpstr>CS ChemDraw Drawing</vt:lpstr>
      <vt:lpstr>ACD/ChemSketch</vt:lpstr>
      <vt:lpstr>Aromatische Kohlenwasserstoffe Benzen</vt:lpstr>
      <vt:lpstr>Benzen</vt:lpstr>
      <vt:lpstr>Benzen</vt:lpstr>
      <vt:lpstr>Benzen</vt:lpstr>
      <vt:lpstr>Toluen</vt:lpstr>
      <vt:lpstr>Dimethylbenzene</vt:lpstr>
      <vt:lpstr>Xylene</vt:lpstr>
      <vt:lpstr>Naphtalen</vt:lpstr>
      <vt:lpstr>Anthracen</vt:lpstr>
      <vt:lpstr>Benzpyren</vt:lpstr>
      <vt:lpstr>Biphenyl</vt:lpstr>
      <vt:lpstr>2-Biphenylol</vt:lpstr>
    </vt:vector>
  </TitlesOfParts>
  <Company>www.Saurer.a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zen (Benzol)</dc:title>
  <dc:creator>www.leichter-unterrichten.com</dc:creator>
  <cp:lastModifiedBy>Friedrich Saurer</cp:lastModifiedBy>
  <cp:revision>39</cp:revision>
  <dcterms:created xsi:type="dcterms:W3CDTF">2004-04-15T20:17:56Z</dcterms:created>
  <dcterms:modified xsi:type="dcterms:W3CDTF">2018-12-08T23:24:17Z</dcterms:modified>
</cp:coreProperties>
</file>